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A3B74" w14:textId="77777777" w:rsidR="003F05DA" w:rsidRDefault="003F05DA" w:rsidP="003E2563">
      <w:pPr>
        <w:widowControl w:val="0"/>
        <w:spacing w:after="0" w:line="276" w:lineRule="auto"/>
        <w:ind w:left="720" w:hanging="720"/>
      </w:pPr>
    </w:p>
    <w:p w14:paraId="0E477F4D" w14:textId="77777777" w:rsidR="003F05DA" w:rsidRDefault="003F05DA">
      <w:pPr>
        <w:widowControl w:val="0"/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67EB5C40" w14:textId="77777777" w:rsidR="003F05DA" w:rsidRDefault="00000000">
      <w:pPr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bookmarkStart w:id="0" w:name="_heading=h.30j0zll" w:colFirst="0" w:colLast="0"/>
      <w:bookmarkEnd w:id="0"/>
      <w:r>
        <w:rPr>
          <w:rFonts w:ascii="Times New Roman" w:eastAsia="Times New Roman" w:hAnsi="Times New Roman" w:cs="Times New Roman"/>
          <w:b/>
          <w:sz w:val="26"/>
          <w:szCs w:val="26"/>
        </w:rPr>
        <w:t>NỘI DUNG ÔN TẬP GIỮA HKI MÔN VẬT LÝ</w:t>
      </w:r>
    </w:p>
    <w:p w14:paraId="2D880B9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0: </w:t>
      </w:r>
      <w:r>
        <w:rPr>
          <w:rFonts w:ascii="Times New Roman" w:eastAsia="Times New Roman" w:hAnsi="Times New Roman" w:cs="Times New Roman"/>
          <w:sz w:val="26"/>
          <w:szCs w:val="26"/>
        </w:rPr>
        <w:t>Vận tốc tức thời trong dao động điều hòa biến đổi</w:t>
      </w:r>
    </w:p>
    <w:p w14:paraId="5730D826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ùng pha với li độ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ngược pha với li độ.</w:t>
      </w:r>
    </w:p>
    <w:p w14:paraId="07E10A2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ệch pha vuông góc so với li độ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lệch pha π/4 so với li độ.</w:t>
      </w:r>
    </w:p>
    <w:p w14:paraId="5F4FB75C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1: </w:t>
      </w:r>
      <w:r>
        <w:rPr>
          <w:rFonts w:ascii="Times New Roman" w:eastAsia="Times New Roman" w:hAnsi="Times New Roman" w:cs="Times New Roman"/>
          <w:sz w:val="26"/>
          <w:szCs w:val="26"/>
        </w:rPr>
        <w:t>Gia tốc tức thời trong dao động điều hòa biến đổi</w:t>
      </w:r>
    </w:p>
    <w:p w14:paraId="103A36EA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ùng pha với li độ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</w:p>
    <w:p w14:paraId="2459777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ệch pha vuông góc so với li độ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lệch pha π/4 so với li độ.</w:t>
      </w:r>
    </w:p>
    <w:p w14:paraId="1748DC8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2: </w:t>
      </w:r>
      <w:r>
        <w:rPr>
          <w:rFonts w:ascii="Times New Roman" w:eastAsia="Times New Roman" w:hAnsi="Times New Roman" w:cs="Times New Roman"/>
          <w:sz w:val="26"/>
          <w:szCs w:val="26"/>
        </w:rPr>
        <w:t>Trong dao động điều hoà</w:t>
      </w:r>
    </w:p>
    <w:p w14:paraId="61403D9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a tốc biến đổi điều hoà cùng pha so với vận tốc. </w:t>
      </w:r>
    </w:p>
    <w:p w14:paraId="7888C0C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a tốc biến đổi điều hoà ngược pha so với vận tốc. </w:t>
      </w:r>
    </w:p>
    <w:p w14:paraId="3159294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gia tốc biến đổi điều hoà sớm pha π/2 so với vận tốc.</w:t>
      </w:r>
    </w:p>
    <w:p w14:paraId="44905FA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gia tốc biến đổi điều hoà chậm pha π/2 so với vận tốc.</w:t>
      </w:r>
    </w:p>
    <w:p w14:paraId="71B37179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3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ọn câu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sai </w:t>
      </w:r>
      <w:r>
        <w:rPr>
          <w:rFonts w:ascii="Times New Roman" w:eastAsia="Times New Roman" w:hAnsi="Times New Roman" w:cs="Times New Roman"/>
          <w:sz w:val="26"/>
          <w:szCs w:val="26"/>
        </w:rPr>
        <w:t>khi so sánh pha của các đại lượng trong dao động điều hòa ?</w:t>
      </w:r>
    </w:p>
    <w:p w14:paraId="0C1511F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i độ và gia tốc ngược pha nhau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li độ chậm pha hơn vận tốc góc π/2.</w:t>
      </w:r>
    </w:p>
    <w:p w14:paraId="1F5DFC15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a tốc nhanh pha hơn vận tốc góc π/2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gia tốc chậm pha hơn vận tốc góc π/2.</w:t>
      </w:r>
    </w:p>
    <w:p w14:paraId="739C679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4: </w:t>
      </w:r>
      <w:r>
        <w:rPr>
          <w:rFonts w:ascii="Times New Roman" w:eastAsia="Times New Roman" w:hAnsi="Times New Roman" w:cs="Times New Roman"/>
          <w:sz w:val="26"/>
          <w:szCs w:val="26"/>
        </w:rPr>
        <w:t>Vận tốc trong dao động điều hoà có độ lớn cực đại khi</w:t>
      </w:r>
    </w:p>
    <w:p w14:paraId="523E6A36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i độ có độ lớn cực đại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gia tốc cực đại.</w:t>
      </w:r>
    </w:p>
    <w:p w14:paraId="3F7D848A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i độ bằng 0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li độ bằng biên độ.</w:t>
      </w:r>
    </w:p>
    <w:p w14:paraId="1757834A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8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u kỳ dao động điều hoà của con lắc lò xo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phụ thuộc </w:t>
      </w:r>
      <w:r>
        <w:rPr>
          <w:rFonts w:ascii="Times New Roman" w:eastAsia="Times New Roman" w:hAnsi="Times New Roman" w:cs="Times New Roman"/>
          <w:sz w:val="26"/>
          <w:szCs w:val="26"/>
        </w:rPr>
        <w:t>vào</w:t>
      </w:r>
    </w:p>
    <w:p w14:paraId="1354769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biên độ dao động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B. cấu tạo của con lắc.</w:t>
      </w:r>
    </w:p>
    <w:p w14:paraId="2A55537F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ách kích thích dao động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pha ban đầu của con lắc.</w:t>
      </w:r>
    </w:p>
    <w:p w14:paraId="2670F92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19: </w:t>
      </w:r>
      <w:r>
        <w:rPr>
          <w:rFonts w:ascii="Times New Roman" w:eastAsia="Times New Roman" w:hAnsi="Times New Roman" w:cs="Times New Roman"/>
          <w:sz w:val="26"/>
          <w:szCs w:val="26"/>
        </w:rPr>
        <w:t>Con lắc lò xo dao động điều hòa. Khi tăng khối lượng của vật lên 4 lần thì tần số dao động của vật.</w:t>
      </w:r>
    </w:p>
    <w:p w14:paraId="5713ABC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ăng lên 4 l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ảm đi 4 l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ăng lên 2 l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giảm đi 2 lần.</w:t>
      </w:r>
    </w:p>
    <w:p w14:paraId="28B1E43C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20: </w:t>
      </w:r>
      <w:r>
        <w:rPr>
          <w:rFonts w:ascii="Times New Roman" w:eastAsia="Times New Roman" w:hAnsi="Times New Roman" w:cs="Times New Roman"/>
          <w:sz w:val="26"/>
          <w:szCs w:val="26"/>
        </w:rPr>
        <w:t>Con lắc lò xo dao động điều hòa. Khi tăng khối lượng của vật lên 16 lần thì chu kỳ dao động của vật</w:t>
      </w:r>
    </w:p>
    <w:p w14:paraId="4B8D9DB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ăng lên 4 l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ảm đi 4 l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ăng lên 8 l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ảm đi 8 lần. </w:t>
      </w:r>
    </w:p>
    <w:p w14:paraId="6451F5E5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26: </w:t>
      </w:r>
      <w:r>
        <w:rPr>
          <w:rFonts w:ascii="Times New Roman" w:eastAsia="Times New Roman" w:hAnsi="Times New Roman" w:cs="Times New Roman"/>
          <w:sz w:val="26"/>
          <w:szCs w:val="26"/>
        </w:rPr>
        <w:t>Một con lắc lò xo dao động điều hoà có</w:t>
      </w:r>
    </w:p>
    <w:p w14:paraId="375347C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u kỳ tỉ lệ với khối lượng vật. </w:t>
      </w:r>
    </w:p>
    <w:p w14:paraId="10F490B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u kỳ tỉ lệ với căn bậc hai của khối lượng vật. </w:t>
      </w:r>
    </w:p>
    <w:p w14:paraId="116112B4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u kỳ tỉ lệ với độ cứng lò xo. </w:t>
      </w:r>
    </w:p>
    <w:p w14:paraId="541742C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chu kỳ tỉ lệ với căn bậc 2 của độ cứng của lò xo.</w:t>
      </w:r>
    </w:p>
    <w:p w14:paraId="4ADE8E2D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28: </w:t>
      </w:r>
      <w:r>
        <w:rPr>
          <w:rFonts w:ascii="Times New Roman" w:eastAsia="Times New Roman" w:hAnsi="Times New Roman" w:cs="Times New Roman"/>
          <w:sz w:val="26"/>
          <w:szCs w:val="26"/>
        </w:rPr>
        <w:t>Cơ năng của một con lắc lò xo tỉ lệ thuận với</w:t>
      </w:r>
    </w:p>
    <w:p w14:paraId="57012F9C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li độ dao động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biên độ dao động</w:t>
      </w:r>
    </w:p>
    <w:p w14:paraId="638C56A6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bình phương biên độ dao động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tần số dao động</w:t>
      </w:r>
    </w:p>
    <w:p w14:paraId="7DD04FE5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30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u kỳ dao động của con lắc đơn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phụ thuộc </w:t>
      </w:r>
      <w:r>
        <w:rPr>
          <w:rFonts w:ascii="Times New Roman" w:eastAsia="Times New Roman" w:hAnsi="Times New Roman" w:cs="Times New Roman"/>
          <w:sz w:val="26"/>
          <w:szCs w:val="26"/>
        </w:rPr>
        <w:t>vào</w:t>
      </w:r>
    </w:p>
    <w:p w14:paraId="3B95EEAA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>biên độ dao động và chiều dài dây treo</w:t>
      </w:r>
    </w:p>
    <w:p w14:paraId="01F1CDF2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chiều dài dây treo và gia tốc trọng trường nơi treo con lắc.</w:t>
      </w:r>
    </w:p>
    <w:p w14:paraId="34767CC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gia tốc trọng trường và biên độ dao động.</w:t>
      </w:r>
    </w:p>
    <w:p w14:paraId="409CC8AA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chiều dài dây treo, gia tốc trọng trường và biên độ dao động.</w:t>
      </w:r>
    </w:p>
    <w:p w14:paraId="57E25F60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34: </w:t>
      </w:r>
      <w:r>
        <w:rPr>
          <w:rFonts w:ascii="Times New Roman" w:eastAsia="Times New Roman" w:hAnsi="Times New Roman" w:cs="Times New Roman"/>
          <w:sz w:val="26"/>
          <w:szCs w:val="26"/>
        </w:rPr>
        <w:t>Tại 1 nơi, chu kỳ dao động điều hoà của con lắc đơn tỉ lệ thuận với</w:t>
      </w:r>
    </w:p>
    <w:p w14:paraId="2271BF5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a tốc trọng trường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ăn bậc hai gia tốc trọng trường. </w:t>
      </w:r>
    </w:p>
    <w:p w14:paraId="00C641C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-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chiều dài con lắc.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căn bậc hai chiều dài con lắc.</w:t>
      </w:r>
    </w:p>
    <w:p w14:paraId="00A316B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1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ọn phát biểu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đúng </w:t>
      </w:r>
      <w:r>
        <w:rPr>
          <w:rFonts w:ascii="Times New Roman" w:eastAsia="Times New Roman" w:hAnsi="Times New Roman" w:cs="Times New Roman"/>
          <w:sz w:val="26"/>
          <w:szCs w:val="26"/>
        </w:rPr>
        <w:t>khi nói về dao động cưỡng bức?</w:t>
      </w:r>
    </w:p>
    <w:p w14:paraId="0BAA7D1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>Tần số của dao động cưỡng bức là tần số của ngoại lực tuần hoàn.</w:t>
      </w:r>
    </w:p>
    <w:p w14:paraId="268D875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Tần số của dao động cưỡng bức là tần số riêng của hệ.</w:t>
      </w:r>
    </w:p>
    <w:p w14:paraId="1E8DEB7D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Biên độ của dao động cưỡng bức là biên độ của ngoại lực tuần hoàn.</w:t>
      </w:r>
    </w:p>
    <w:p w14:paraId="458FD232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Biên độ của dao động cưỡng bức chỉ phụ thuộc vào tần số của ngoại lực tuần hoàn.</w:t>
      </w:r>
    </w:p>
    <w:p w14:paraId="397F97B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2: </w:t>
      </w:r>
      <w:r>
        <w:rPr>
          <w:rFonts w:ascii="Times New Roman" w:eastAsia="Times New Roman" w:hAnsi="Times New Roman" w:cs="Times New Roman"/>
          <w:sz w:val="26"/>
          <w:szCs w:val="26"/>
        </w:rPr>
        <w:t>Hiện tượng cộng hưởng xảy ra khi</w:t>
      </w:r>
    </w:p>
    <w:p w14:paraId="6EEB93C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>tần số của lực cưỡng bức bằng tần số riêng của hệ.</w:t>
      </w:r>
    </w:p>
    <w:p w14:paraId="5E912CC2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tần số dao động bằng tần số riêng của hệ.</w:t>
      </w:r>
    </w:p>
    <w:p w14:paraId="026EE4DF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tần số của lực cưỡng bức nhỏ hơn tần số riêng của hệ.</w:t>
      </w:r>
    </w:p>
    <w:p w14:paraId="734F030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tần số của lực cưỡng bức lớn hơn tần số riêng của hệ.</w:t>
      </w:r>
    </w:p>
    <w:p w14:paraId="3934BA8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43: Chọn câu ĐÚNG  khi nói về dao động cưỡng bức:</w:t>
      </w:r>
    </w:p>
    <w:p w14:paraId="36E3BADC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A. Là dao động có tần số luôn bằng tần số riêng ban đầu của hệ dao động</w:t>
      </w:r>
    </w:p>
    <w:p w14:paraId="59845526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B. Là dao động có tần số giảm dần theo thời gian</w:t>
      </w:r>
    </w:p>
    <w:p w14:paraId="44C37AB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C. Có tần số bằng tần số của lực cưỡng bức</w:t>
      </w:r>
    </w:p>
    <w:p w14:paraId="1A482F4D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D. Biên độ dao động thay đổi liên tục theo thời gian</w:t>
      </w:r>
    </w:p>
    <w:p w14:paraId="5E4B6ED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4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Chọn câu trả lời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sai</w:t>
      </w:r>
      <w:r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0EE928F2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>Dao động cưỡng bức có biên độ phụ thuộc vào tần số của ngoại lực biến thiên tuần hoàn.</w:t>
      </w:r>
    </w:p>
    <w:p w14:paraId="21D48DC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Dao động cưỡng bức là dao động dưới tác dụng của một ngoại lực biến thiên tuần hoàn. </w:t>
      </w:r>
    </w:p>
    <w:p w14:paraId="724FD82B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Khi cộng hưởng dao động thì tần số dao động của hệ bằng tần số riêng của hệ dao động. </w:t>
      </w:r>
    </w:p>
    <w:p w14:paraId="7C24D165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Tần số của dao động cưỡng bức luôn bằng tần số riêng của hệ dao động.</w:t>
      </w:r>
    </w:p>
    <w:p w14:paraId="2B81FF90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5: </w:t>
      </w:r>
      <w:r>
        <w:rPr>
          <w:rFonts w:ascii="Times New Roman" w:eastAsia="Times New Roman" w:hAnsi="Times New Roman" w:cs="Times New Roman"/>
          <w:sz w:val="26"/>
          <w:szCs w:val="26"/>
        </w:rPr>
        <w:t>Biên độ dao động cưỡng không thay đổi khi thay đổi</w:t>
      </w:r>
    </w:p>
    <w:p w14:paraId="3535F222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tần số ngoại lực tuần hoà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biên độ ngoại lực tuần hoàn.</w:t>
      </w:r>
    </w:p>
    <w:p w14:paraId="7196CC61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pha ban đầu ngoại lực tuần hoà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lực cản môi trường.</w:t>
      </w:r>
    </w:p>
    <w:p w14:paraId="412B90C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6: </w:t>
      </w:r>
      <w:r>
        <w:rPr>
          <w:rFonts w:ascii="Times New Roman" w:eastAsia="Times New Roman" w:hAnsi="Times New Roman" w:cs="Times New Roman"/>
          <w:sz w:val="26"/>
          <w:szCs w:val="26"/>
        </w:rPr>
        <w:t>Dao động tổng hợp của hai dao động điều hoà cùng phương, cùng tần số, biên độ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và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, vuông pha nhau có biên độ là</w:t>
      </w:r>
    </w:p>
    <w:p w14:paraId="3F5D557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object w:dxaOrig="1536" w:dyaOrig="516" w14:anchorId="0EFC19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5pt;height:26pt" o:ole="">
            <v:imagedata r:id="rId7" o:title=""/>
          </v:shape>
          <o:OLEObject Type="Embed" ProgID="Equation.3" ShapeID="_x0000_i1025" DrawAspect="Content" ObjectID="_1760219699" r:id="rId8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A =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+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object w:dxaOrig="1440" w:dyaOrig="408" w14:anchorId="785BC452">
          <v:shape id="_x0000_i1026" type="#_x0000_t75" style="width:1in;height:20.3pt" o:ole="">
            <v:imagedata r:id="rId9" o:title=""/>
          </v:shape>
          <o:OLEObject Type="Embed" ProgID="Equation.3" ShapeID="_x0000_i1026" DrawAspect="Content" ObjectID="_1760219700" r:id="rId10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A =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|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–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|</w:t>
      </w:r>
    </w:p>
    <w:p w14:paraId="7AA595A4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7: </w:t>
      </w:r>
      <w:r>
        <w:rPr>
          <w:rFonts w:ascii="Times New Roman" w:eastAsia="Times New Roman" w:hAnsi="Times New Roman" w:cs="Times New Roman"/>
          <w:sz w:val="26"/>
          <w:szCs w:val="26"/>
        </w:rPr>
        <w:t>Dao động tổng hợp của hai dao động điều hoà cùng phương, cùng tần số, biên độ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và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ó biên độ</w:t>
      </w:r>
    </w:p>
    <w:p w14:paraId="3D6AB0BC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sdt>
        <w:sdtPr>
          <w:tag w:val="goog_rdk_0"/>
          <w:id w:val="1"/>
        </w:sdtPr>
        <w:sdtContent>
          <w:r>
            <w:rPr>
              <w:rFonts w:ascii="Gungsuh" w:eastAsia="Gungsuh" w:hAnsi="Gungsuh" w:cs="Gungsuh"/>
              <w:sz w:val="26"/>
              <w:szCs w:val="26"/>
            </w:rPr>
            <w:t>A ≤ A</w:t>
          </w:r>
        </w:sdtContent>
      </w:sdt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+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>B. |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–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sdt>
        <w:sdtPr>
          <w:tag w:val="goog_rdk_1"/>
          <w:id w:val="2"/>
        </w:sdtPr>
        <w:sdtContent>
          <w:r>
            <w:rPr>
              <w:rFonts w:ascii="Gungsuh" w:eastAsia="Gungsuh" w:hAnsi="Gungsuh" w:cs="Gungsuh"/>
              <w:sz w:val="26"/>
              <w:szCs w:val="26"/>
            </w:rPr>
            <w:t>| ≤ A ≤ A</w:t>
          </w:r>
        </w:sdtContent>
      </w:sdt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+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410AF563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A =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|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–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|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sdt>
        <w:sdtPr>
          <w:tag w:val="goog_rdk_2"/>
          <w:id w:val="3"/>
        </w:sdtPr>
        <w:sdtContent>
          <w:r>
            <w:rPr>
              <w:rFonts w:ascii="Gungsuh" w:eastAsia="Gungsuh" w:hAnsi="Gungsuh" w:cs="Gungsuh"/>
              <w:sz w:val="26"/>
              <w:szCs w:val="26"/>
            </w:rPr>
            <w:t xml:space="preserve">A ≥ </w:t>
          </w:r>
        </w:sdtContent>
      </w:sdt>
      <w:r>
        <w:rPr>
          <w:rFonts w:ascii="Times New Roman" w:eastAsia="Times New Roman" w:hAnsi="Times New Roman" w:cs="Times New Roman"/>
          <w:b/>
          <w:sz w:val="26"/>
          <w:szCs w:val="26"/>
        </w:rPr>
        <w:t>|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–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|</w:t>
      </w:r>
    </w:p>
    <w:p w14:paraId="5C74AFA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48: </w:t>
      </w:r>
      <w:r>
        <w:rPr>
          <w:rFonts w:ascii="Times New Roman" w:eastAsia="Times New Roman" w:hAnsi="Times New Roman" w:cs="Times New Roman"/>
          <w:sz w:val="26"/>
          <w:szCs w:val="26"/>
        </w:rPr>
        <w:t>Hai dao động điều hoà cùng phương, cùng tần số, biên độ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và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, ngược pha nhau. Dao động tổng hợp có biên độ:</w:t>
      </w:r>
    </w:p>
    <w:p w14:paraId="03848274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A = 0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object w:dxaOrig="1536" w:dyaOrig="516" w14:anchorId="738781BC">
          <v:shape id="_x0000_i1027" type="#_x0000_t75" style="width:76.65pt;height:26pt" o:ole="">
            <v:imagedata r:id="rId7" o:title=""/>
          </v:shape>
          <o:OLEObject Type="Embed" ProgID="Equation.3" ShapeID="_x0000_i1027" DrawAspect="Content" ObjectID="_1760219701" r:id="rId11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>A =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+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A =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|</w:t>
      </w:r>
      <w:r>
        <w:rPr>
          <w:rFonts w:ascii="Times New Roman" w:eastAsia="Times New Roman" w:hAnsi="Times New Roman" w:cs="Times New Roman"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– A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sz w:val="26"/>
          <w:szCs w:val="26"/>
        </w:rPr>
        <w:t>|</w:t>
      </w:r>
    </w:p>
    <w:p w14:paraId="7C0EEA57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50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Biên độ của dao động tổng hợp của hai dao động điều hòa cùng phương, cùng tần số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không </w:t>
      </w:r>
      <w:r>
        <w:rPr>
          <w:rFonts w:ascii="Times New Roman" w:eastAsia="Times New Roman" w:hAnsi="Times New Roman" w:cs="Times New Roman"/>
          <w:sz w:val="26"/>
          <w:szCs w:val="26"/>
        </w:rPr>
        <w:t>phụ thuộc vào</w:t>
      </w:r>
    </w:p>
    <w:p w14:paraId="6341001E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biên độ của dao động thành phần thứ nhất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>
        <w:rPr>
          <w:rFonts w:ascii="Times New Roman" w:eastAsia="Times New Roman" w:hAnsi="Times New Roman" w:cs="Times New Roman"/>
          <w:sz w:val="26"/>
          <w:szCs w:val="26"/>
        </w:rPr>
        <w:t>biên độ của dao động thành phần thứ hai.</w:t>
      </w:r>
    </w:p>
    <w:p w14:paraId="4FAE6A1F" w14:textId="77777777" w:rsidR="003F05DA" w:rsidRDefault="00000000">
      <w:pPr>
        <w:widowControl w:val="0"/>
        <w:tabs>
          <w:tab w:val="left" w:pos="284"/>
          <w:tab w:val="left" w:pos="567"/>
          <w:tab w:val="left" w:pos="851"/>
          <w:tab w:val="left" w:pos="993"/>
          <w:tab w:val="left" w:pos="2835"/>
          <w:tab w:val="left" w:pos="5387"/>
          <w:tab w:val="left" w:pos="7938"/>
        </w:tabs>
        <w:ind w:right="7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độ lệch pha của hai dao động thành phần.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>
        <w:rPr>
          <w:rFonts w:ascii="Times New Roman" w:eastAsia="Times New Roman" w:hAnsi="Times New Roman" w:cs="Times New Roman"/>
          <w:sz w:val="26"/>
          <w:szCs w:val="26"/>
        </w:rPr>
        <w:t>tần số chung của hai dao động thành phần.</w:t>
      </w:r>
    </w:p>
    <w:p w14:paraId="7129FE53" w14:textId="77777777" w:rsidR="003F05DA" w:rsidRDefault="00000000">
      <w:pPr>
        <w:tabs>
          <w:tab w:val="left" w:pos="240"/>
          <w:tab w:val="left" w:pos="2520"/>
          <w:tab w:val="left" w:pos="4920"/>
          <w:tab w:val="left" w:pos="7230"/>
        </w:tabs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51: </w:t>
      </w:r>
      <w:r>
        <w:rPr>
          <w:rFonts w:ascii="Times New Roman" w:eastAsia="Times New Roman" w:hAnsi="Times New Roman" w:cs="Times New Roman"/>
          <w:sz w:val="26"/>
          <w:szCs w:val="26"/>
        </w:rPr>
        <w:t>Khi một vật dao động điều hòa, chuyển động của vật từ vị trí biên về vị trí cân bằng là chuyển động</w:t>
      </w:r>
    </w:p>
    <w:p w14:paraId="730EB8E6" w14:textId="77777777" w:rsidR="003F05DA" w:rsidRDefault="00000000">
      <w:pPr>
        <w:tabs>
          <w:tab w:val="left" w:pos="240"/>
          <w:tab w:val="left" w:pos="2520"/>
          <w:tab w:val="left" w:pos="4920"/>
          <w:tab w:val="left" w:pos="7230"/>
        </w:tabs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A. nhanh dần đều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>B. chậm dần đều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>C. nhanh dần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>D. chậm dần.</w:t>
      </w:r>
    </w:p>
    <w:p w14:paraId="16D84E69" w14:textId="77777777" w:rsidR="003F05DA" w:rsidRDefault="00000000">
      <w:pPr>
        <w:tabs>
          <w:tab w:val="left" w:pos="360"/>
          <w:tab w:val="left" w:pos="1440"/>
          <w:tab w:val="left" w:pos="2520"/>
          <w:tab w:val="left" w:pos="3780"/>
          <w:tab w:val="left" w:pos="5040"/>
          <w:tab w:val="left" w:pos="6237"/>
          <w:tab w:val="left" w:pos="7740"/>
          <w:tab w:val="left" w:pos="8222"/>
        </w:tabs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52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Một vật dao động cưỡng bức do tác dụng của ngoại lực </w:t>
      </w:r>
      <w:r>
        <w:rPr>
          <w:rFonts w:ascii="Times New Roman" w:eastAsia="Times New Roman" w:hAnsi="Times New Roman" w:cs="Times New Roman"/>
          <w:sz w:val="26"/>
          <w:szCs w:val="26"/>
          <w:vertAlign w:val="subscript"/>
        </w:rPr>
        <w:object w:dxaOrig="1536" w:dyaOrig="312" w14:anchorId="3089048E">
          <v:shape id="_x0000_i1028" type="#_x0000_t75" style="width:76.65pt;height:15.7pt" o:ole="">
            <v:imagedata r:id="rId12" o:title=""/>
          </v:shape>
          <o:OLEObject Type="Embed" ProgID="Equation.DSMT4" ShapeID="_x0000_i1028" DrawAspect="Content" ObjectID="_1760219702" r:id="rId13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(F tính bằng N, t tính bằng s). Vật dao động với</w:t>
      </w:r>
    </w:p>
    <w:p w14:paraId="0344D98E" w14:textId="77777777" w:rsidR="003F05DA" w:rsidRDefault="00000000">
      <w:pPr>
        <w:tabs>
          <w:tab w:val="left" w:pos="360"/>
          <w:tab w:val="left" w:pos="1440"/>
          <w:tab w:val="left" w:pos="2520"/>
          <w:tab w:val="left" w:pos="3780"/>
          <w:tab w:val="left" w:pos="5040"/>
          <w:tab w:val="left" w:pos="6237"/>
          <w:tab w:val="left" w:pos="7740"/>
          <w:tab w:val="left" w:pos="8222"/>
        </w:tabs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A. tần số góc 10 rad/s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B. chu kì 2 s</w:t>
      </w:r>
    </w:p>
    <w:p w14:paraId="035AD409" w14:textId="77777777" w:rsidR="003F05DA" w:rsidRDefault="00000000">
      <w:pPr>
        <w:tabs>
          <w:tab w:val="left" w:pos="360"/>
          <w:tab w:val="left" w:pos="1440"/>
          <w:tab w:val="left" w:pos="2520"/>
          <w:tab w:val="left" w:pos="3780"/>
          <w:tab w:val="left" w:pos="5040"/>
          <w:tab w:val="left" w:pos="6237"/>
          <w:tab w:val="left" w:pos="7740"/>
          <w:tab w:val="left" w:pos="8222"/>
        </w:tabs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C. biên độ 0,5 m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D. tần số 5 Hz</w:t>
      </w:r>
    </w:p>
    <w:p w14:paraId="48EE82F2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54: </w:t>
      </w:r>
      <w:r>
        <w:rPr>
          <w:rFonts w:ascii="Times New Roman" w:eastAsia="Times New Roman" w:hAnsi="Times New Roman" w:cs="Times New Roman"/>
          <w:sz w:val="26"/>
          <w:szCs w:val="26"/>
        </w:rPr>
        <w:t>Một hệ dao động cơ đang thực hiện dao động cưỡng bức. Hiện tượng cộng hưởng xảy ra khi</w:t>
      </w:r>
    </w:p>
    <w:p w14:paraId="01224D91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A. tần số của lực cưỡng bức lớn hơn tần số dao động riêng của hệ dao động.</w:t>
      </w:r>
    </w:p>
    <w:p w14:paraId="1C066A60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B. chu kì của lực cưỡng bức lớn hơn chu kì dao động riêng của hệ dao động.</w:t>
      </w:r>
    </w:p>
    <w:p w14:paraId="3D2BAF48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C. tần số của lực cưỡng bức bằng tần số dao động riêng của hệ dao động.</w:t>
      </w:r>
    </w:p>
    <w:p w14:paraId="4FF02A4B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D. chu kì của lực cưỡng bức nhỏ hơn chu kì dao động riêng của hệ dao động.</w:t>
      </w:r>
    </w:p>
    <w:p w14:paraId="4B023B84" w14:textId="6B719920" w:rsidR="003F05DA" w:rsidRDefault="003F05DA">
      <w:pPr>
        <w:tabs>
          <w:tab w:val="left" w:pos="250"/>
          <w:tab w:val="left" w:pos="500"/>
          <w:tab w:val="left" w:pos="2797"/>
          <w:tab w:val="left" w:pos="3047"/>
          <w:tab w:val="left" w:pos="5344"/>
          <w:tab w:val="left" w:pos="5594"/>
          <w:tab w:val="left" w:pos="7891"/>
          <w:tab w:val="left" w:pos="8141"/>
        </w:tabs>
        <w:spacing w:line="276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</w:rPr>
      </w:pPr>
      <w:bookmarkStart w:id="1" w:name="_heading=h.gjdgxs" w:colFirst="0" w:colLast="0"/>
      <w:bookmarkEnd w:id="1"/>
    </w:p>
    <w:p w14:paraId="48D28834" w14:textId="77777777" w:rsidR="003F05DA" w:rsidRDefault="00000000">
      <w:pPr>
        <w:tabs>
          <w:tab w:val="left" w:pos="240"/>
          <w:tab w:val="left" w:pos="2400"/>
          <w:tab w:val="left" w:pos="480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68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Phát biểu nào sau đây là đúng khi nói về sóng cơ?</w:t>
      </w:r>
    </w:p>
    <w:p w14:paraId="4FC014BF" w14:textId="77777777" w:rsidR="003F05DA" w:rsidRDefault="00000000">
      <w:pPr>
        <w:tabs>
          <w:tab w:val="left" w:pos="240"/>
          <w:tab w:val="left" w:pos="2400"/>
          <w:tab w:val="left" w:pos="480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A. Bước sóng là khoảng cách giữa hai điểm trên cùng một phương truyền sóng mà dao động tại hai điểm đó cùng pha.</w:t>
      </w:r>
    </w:p>
    <w:p w14:paraId="16E8C5C5" w14:textId="77777777" w:rsidR="003F05DA" w:rsidRDefault="00000000">
      <w:pPr>
        <w:tabs>
          <w:tab w:val="left" w:pos="240"/>
          <w:tab w:val="left" w:pos="2400"/>
          <w:tab w:val="left" w:pos="480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B. Sóng cơ truyền trong chất rắn luôn là sóng dọc.</w:t>
      </w:r>
    </w:p>
    <w:p w14:paraId="7AF7DCFF" w14:textId="77777777" w:rsidR="003F05DA" w:rsidRDefault="00000000">
      <w:pPr>
        <w:tabs>
          <w:tab w:val="left" w:pos="240"/>
          <w:tab w:val="left" w:pos="2400"/>
          <w:tab w:val="left" w:pos="480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ab/>
        <w:t>C. Sóng cơ truyền trong chất lỏng luôn là sóng ngang.</w:t>
      </w:r>
    </w:p>
    <w:p w14:paraId="11E618F4" w14:textId="77777777" w:rsidR="003F05DA" w:rsidRDefault="00000000">
      <w:pPr>
        <w:tabs>
          <w:tab w:val="left" w:pos="240"/>
          <w:tab w:val="left" w:pos="2400"/>
          <w:tab w:val="left" w:pos="480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D. Bước sóng là khoảng cách giữa hai điểm gần nhau nhất trên cùng một phương truyền sóng mà dao động tại hai điểm đó cùng pha.</w:t>
      </w:r>
    </w:p>
    <w:p w14:paraId="4357F4EC" w14:textId="77777777" w:rsidR="003F05DA" w:rsidRDefault="00000000">
      <w:pPr>
        <w:tabs>
          <w:tab w:val="left" w:pos="284"/>
          <w:tab w:val="left" w:pos="2552"/>
          <w:tab w:val="left" w:pos="4962"/>
          <w:tab w:val="left" w:pos="7371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69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Một sóng hình sin đang lan truyền trong một môi trường. Các phần tử môi trường ở hai điểm nằm trên cùng một hướng truyền sóng và cách nhau một số nguyên lần bước sóng thì dao động</w:t>
      </w:r>
    </w:p>
    <w:p w14:paraId="205BE8FD" w14:textId="77777777" w:rsidR="003F05DA" w:rsidRDefault="00000000">
      <w:pPr>
        <w:tabs>
          <w:tab w:val="left" w:pos="284"/>
          <w:tab w:val="left" w:pos="2552"/>
          <w:tab w:val="left" w:pos="4962"/>
          <w:tab w:val="left" w:pos="7371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A. cùng pha nhau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B. lệch pha nhau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76" w:dyaOrig="684" w14:anchorId="0026A024">
          <v:shape id="_x0000_i1029" type="#_x0000_t75" style="width:13.9pt;height:34.2pt" o:ole="">
            <v:imagedata r:id="rId14" o:title=""/>
          </v:shape>
          <o:OLEObject Type="Embed" ProgID="Equation.DSMT4" ShapeID="_x0000_i1029" DrawAspect="Content" ObjectID="_1760219703" r:id="rId15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>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C. lệch pha nhau </w:t>
      </w:r>
      <w:r>
        <w:rPr>
          <w:rFonts w:ascii="Times New Roman" w:eastAsia="Times New Roman" w:hAnsi="Times New Roman" w:cs="Times New Roman"/>
          <w:sz w:val="43"/>
          <w:szCs w:val="43"/>
          <w:vertAlign w:val="subscript"/>
        </w:rPr>
        <w:object w:dxaOrig="276" w:dyaOrig="684" w14:anchorId="64DA2C30">
          <v:shape id="_x0000_i1030" type="#_x0000_t75" style="width:13.9pt;height:34.2pt" o:ole="">
            <v:imagedata r:id="rId16" o:title=""/>
          </v:shape>
          <o:OLEObject Type="Embed" ProgID="Equation.DSMT4" ShapeID="_x0000_i1030" DrawAspect="Content" ObjectID="_1760219704" r:id="rId17"/>
        </w:object>
      </w:r>
      <w:r>
        <w:rPr>
          <w:rFonts w:ascii="Times New Roman" w:eastAsia="Times New Roman" w:hAnsi="Times New Roman" w:cs="Times New Roman"/>
          <w:sz w:val="26"/>
          <w:szCs w:val="26"/>
        </w:rPr>
        <w:t>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>D. ngược pha nhau.</w:t>
      </w:r>
    </w:p>
    <w:p w14:paraId="0105F0EE" w14:textId="77777777" w:rsidR="003F05DA" w:rsidRDefault="00000000">
      <w:pPr>
        <w:widowControl w:val="0"/>
        <w:spacing w:line="276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70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Một sóng dọc truyền trong một môi trường thì phương dao động của các phần tử môi trường</w:t>
      </w:r>
    </w:p>
    <w:p w14:paraId="5BF884B8" w14:textId="77777777" w:rsidR="003F05DA" w:rsidRDefault="00000000">
      <w:pPr>
        <w:widowControl w:val="0"/>
        <w:spacing w:line="276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. là phương ngang.                                                      B. là phương thẳng đứng </w:t>
      </w:r>
    </w:p>
    <w:p w14:paraId="680871C4" w14:textId="77777777" w:rsidR="003F05DA" w:rsidRDefault="00000000">
      <w:pPr>
        <w:widowControl w:val="0"/>
        <w:spacing w:line="276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.  trùng với phương truyền sóng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  D. vuông góc với phương truyền sóng.</w:t>
      </w:r>
    </w:p>
    <w:p w14:paraId="2701593A" w14:textId="77777777" w:rsidR="003F05DA" w:rsidRDefault="00000000">
      <w:pPr>
        <w:widowControl w:val="0"/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71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Một sóng cơ truyền dọc theo trục Ox có phương trình  u = Acos(20πt – πx) (cm), với t tính bằng s. Tần số của sóng này bằng:</w:t>
      </w:r>
    </w:p>
    <w:p w14:paraId="79C8C48F" w14:textId="77777777" w:rsidR="003F05DA" w:rsidRDefault="00000000">
      <w:pPr>
        <w:widowControl w:val="0"/>
        <w:spacing w:after="0" w:line="276" w:lineRule="auto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. 15Hz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>B.  10Hz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C. 5 Hz.                   D. 20Hz </w:t>
      </w:r>
    </w:p>
    <w:p w14:paraId="6B472902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73: </w:t>
      </w:r>
      <w:r>
        <w:rPr>
          <w:rFonts w:ascii="Times New Roman" w:eastAsia="Times New Roman" w:hAnsi="Times New Roman" w:cs="Times New Roman"/>
          <w:sz w:val="26"/>
          <w:szCs w:val="26"/>
        </w:rPr>
        <w:t>Khi nói về sóng cơ, phát biểu nào sau đây sai?</w:t>
      </w:r>
    </w:p>
    <w:p w14:paraId="23FD3321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A. Sóng cơ lan truyền được trong chân không.      B. Sóng cơ lan truyền được trong chất rắn.</w:t>
      </w:r>
    </w:p>
    <w:p w14:paraId="439F4723" w14:textId="77777777" w:rsidR="003F05DA" w:rsidRDefault="00000000">
      <w:pPr>
        <w:tabs>
          <w:tab w:val="left" w:pos="600"/>
          <w:tab w:val="left" w:pos="2880"/>
          <w:tab w:val="left" w:pos="5040"/>
          <w:tab w:val="left" w:pos="7320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ab/>
        <w:t>C. Sóng cơ lan truyền được trong chất khí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      D. Sóng cơ lan truyền được trong chất lỏng</w:t>
      </w:r>
    </w:p>
    <w:p w14:paraId="5078F4DD" w14:textId="77777777" w:rsidR="003F05DA" w:rsidRDefault="00000000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74: </w:t>
      </w:r>
      <w:r>
        <w:rPr>
          <w:rFonts w:ascii="Times New Roman" w:eastAsia="Times New Roman" w:hAnsi="Times New Roman" w:cs="Times New Roman"/>
          <w:sz w:val="26"/>
          <w:szCs w:val="26"/>
        </w:rPr>
        <w:t>Khi một sóng cơ truyền từ không khí vào nước thì đại lượng nào sau đây không đổi?</w:t>
      </w:r>
    </w:p>
    <w:p w14:paraId="4B569262" w14:textId="77777777" w:rsidR="003F05DA" w:rsidRDefault="00000000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A</w:t>
      </w:r>
      <w:r>
        <w:rPr>
          <w:rFonts w:ascii="Times New Roman" w:eastAsia="Times New Roman" w:hAnsi="Times New Roman" w:cs="Times New Roman"/>
          <w:sz w:val="26"/>
          <w:szCs w:val="26"/>
        </w:rPr>
        <w:t>. Tần số của sóng.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>
        <w:rPr>
          <w:rFonts w:ascii="Times New Roman" w:eastAsia="Times New Roman" w:hAnsi="Times New Roman" w:cs="Times New Roman"/>
          <w:sz w:val="26"/>
          <w:szCs w:val="26"/>
        </w:rPr>
        <w:t>. Tốc độ truyền sóng.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sz w:val="26"/>
          <w:szCs w:val="26"/>
        </w:rPr>
        <w:t>. Biên độ sóng.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sz w:val="26"/>
          <w:szCs w:val="26"/>
        </w:rPr>
        <w:t>D</w:t>
      </w:r>
      <w:r>
        <w:rPr>
          <w:rFonts w:ascii="Times New Roman" w:eastAsia="Times New Roman" w:hAnsi="Times New Roman" w:cs="Times New Roman"/>
          <w:sz w:val="26"/>
          <w:szCs w:val="26"/>
        </w:rPr>
        <w:t>. Bước sóng.</w:t>
      </w:r>
    </w:p>
    <w:p w14:paraId="7A768DDD" w14:textId="77777777" w:rsidR="003F05DA" w:rsidRDefault="00000000">
      <w:pPr>
        <w:widowControl w:val="0"/>
        <w:spacing w:before="60"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Câu 76: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Sóng cơ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không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truyền được trong </w:t>
      </w:r>
    </w:p>
    <w:p w14:paraId="312D46DB" w14:textId="77777777" w:rsidR="003F05DA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chân không.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không khí.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sắt.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nước.</w:t>
      </w:r>
    </w:p>
    <w:p w14:paraId="310404DE" w14:textId="77777777" w:rsidR="003F05DA" w:rsidRDefault="003F05DA">
      <w:pPr>
        <w:rPr>
          <w:rFonts w:ascii="Times New Roman" w:eastAsia="Times New Roman" w:hAnsi="Times New Roman" w:cs="Times New Roman"/>
          <w:b/>
          <w:sz w:val="26"/>
          <w:szCs w:val="26"/>
        </w:rPr>
      </w:pPr>
    </w:p>
    <w:sectPr w:rsidR="003F05DA">
      <w:pgSz w:w="12240" w:h="15840"/>
      <w:pgMar w:top="720" w:right="540" w:bottom="360" w:left="90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951032" w14:textId="77777777" w:rsidR="00D107E2" w:rsidRDefault="00D107E2">
      <w:pPr>
        <w:spacing w:line="240" w:lineRule="auto"/>
      </w:pPr>
      <w:r>
        <w:separator/>
      </w:r>
    </w:p>
  </w:endnote>
  <w:endnote w:type="continuationSeparator" w:id="0">
    <w:p w14:paraId="28973457" w14:textId="77777777" w:rsidR="00D107E2" w:rsidRDefault="00D107E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ngsuh">
    <w:altName w:val="Segoe Print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2966C0" w14:textId="77777777" w:rsidR="00D107E2" w:rsidRDefault="00D107E2">
      <w:pPr>
        <w:spacing w:after="0"/>
      </w:pPr>
      <w:r>
        <w:separator/>
      </w:r>
    </w:p>
  </w:footnote>
  <w:footnote w:type="continuationSeparator" w:id="0">
    <w:p w14:paraId="339A8ED6" w14:textId="77777777" w:rsidR="00D107E2" w:rsidRDefault="00D107E2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5DA"/>
    <w:rsid w:val="003E2563"/>
    <w:rsid w:val="003F05DA"/>
    <w:rsid w:val="00602AB6"/>
    <w:rsid w:val="008F7549"/>
    <w:rsid w:val="00D107E2"/>
    <w:rsid w:val="00E56451"/>
    <w:rsid w:val="05D1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8F51BD"/>
  <w15:docId w15:val="{D8534B32-16C9-4DFC-B61A-22FE944EA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Default Paragraph Font" w:semiHidden="1" w:uiPriority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0">
    <w:name w:val="Normal_0"/>
    <w:qFormat/>
    <w:pPr>
      <w:widowControl w:val="0"/>
      <w:jc w:val="both"/>
    </w:pPr>
    <w:rPr>
      <w:rFonts w:ascii="Cambria" w:eastAsia="Arial" w:hAnsi="Cambria" w:cs="Times New Roman"/>
      <w:sz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hv6jC60lcx+0IkD1j4UUgzybvJg==">CgMxLjAaJQoBMBIgCh4IB0IaCg9UaW1lcyBOZXcgUm9tYW4SB0d1bmdzdWgaJQoBMRIgCh4IB0IaCg9UaW1lcyBOZXcgUm9tYW4SB0d1bmdzdWgaJQoBMhIgCh4IB0IaCg9UaW1lcyBOZXcgUm9tYW4SB0d1bmdzdWgyCWguMzBqMHpsbDIIaC5namRneHM4AHIhMV92Y3pzejN6M1d3RURpRTd0TkxoVzU4dWxleXRQMUtS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4</Pages>
  <Words>1081</Words>
  <Characters>616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Đặng Toàn</cp:lastModifiedBy>
  <cp:revision>3</cp:revision>
  <cp:lastPrinted>2023-10-17T00:06:00Z</cp:lastPrinted>
  <dcterms:created xsi:type="dcterms:W3CDTF">2021-10-15T07:21:00Z</dcterms:created>
  <dcterms:modified xsi:type="dcterms:W3CDTF">2023-10-30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225</vt:lpwstr>
  </property>
  <property fmtid="{D5CDD505-2E9C-101B-9397-08002B2CF9AE}" pid="3" name="ICV">
    <vt:lpwstr>1A9011FC4A7A4114A6FAFAAEAB8E358F</vt:lpwstr>
  </property>
</Properties>
</file>